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0700A6" w:rsidRDefault="000700A6" w:rsidP="000700A6">
      <w:pPr>
        <w:pStyle w:val="Heading1"/>
      </w:pPr>
      <w:r>
        <w:t>Chapter 1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each of the goods is at a maximum (0, y</w:t>
      </w:r>
      <w:r>
        <w:rPr>
          <w:vertAlign w:val="subscript"/>
        </w:rPr>
        <w:t>max</w:t>
      </w:r>
      <w:r>
        <w:t>) &amp; (x</w:t>
      </w:r>
      <w:r>
        <w:rPr>
          <w:vertAlign w:val="subscript"/>
        </w:rPr>
        <w:t>max</w:t>
      </w:r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you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lastRenderedPageBreak/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D24EE5" w:rsidRDefault="00D24EE5" w:rsidP="00D24EE5">
      <w:pPr>
        <w:pStyle w:val="Heading1"/>
      </w:pPr>
      <w:bookmarkStart w:id="0" w:name="_GDP"/>
      <w:bookmarkEnd w:id="0"/>
      <w:r>
        <w:lastRenderedPageBreak/>
        <w:t>Chapter 5</w:t>
      </w:r>
    </w:p>
    <w:p w:rsidR="004C7E0E" w:rsidRDefault="006B1A8B" w:rsidP="006B1A8B">
      <w:pPr>
        <w:pStyle w:val="Heading2"/>
      </w:pPr>
      <w:r>
        <w:t>GDP</w:t>
      </w: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>et e</w:t>
      </w:r>
      <w:r>
        <w:rPr>
          <w:b/>
        </w:rPr>
        <w:t>X</w:t>
      </w:r>
      <w:r>
        <w:t>ports</w:t>
      </w:r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r>
        <w:t>S</w:t>
      </w:r>
      <w:r>
        <w:rPr>
          <w:vertAlign w:val="subscript"/>
        </w:rPr>
        <w:t>p</w:t>
      </w:r>
      <w:r>
        <w:t>: public saving = T − G</w:t>
      </w: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6B1A8B" w:rsidRPr="009726CA" w:rsidRDefault="000C6675" w:rsidP="006B1A8B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6B1A8B" w:rsidRDefault="006B1A8B" w:rsidP="006B1A8B">
      <w:pPr>
        <w:pStyle w:val="NoSpacing"/>
      </w:pPr>
    </w:p>
    <w:p w:rsidR="006B1A8B" w:rsidRDefault="006B1A8B" w:rsidP="006B1A8B">
      <w:pPr>
        <w:pStyle w:val="NoSpacing"/>
      </w:pPr>
      <w:r>
        <w:rPr>
          <w:b/>
        </w:rPr>
        <w:t>Catch-up effect</w:t>
      </w:r>
      <w:r>
        <w:t>: how developing countries have higher growth rate than developed countries, caused by diminishing marginal product</w:t>
      </w:r>
    </w:p>
    <w:p w:rsidR="006B1A8B" w:rsidRPr="00A116E0" w:rsidRDefault="006B1A8B" w:rsidP="006B1A8B">
      <w:pPr>
        <w:pStyle w:val="NoSpacing"/>
      </w:pPr>
    </w:p>
    <w:p w:rsidR="006B1A8B" w:rsidRPr="00693D34" w:rsidRDefault="006B1A8B" w:rsidP="006B1A8B">
      <w:pPr>
        <w:pStyle w:val="NoSpacing"/>
      </w:pPr>
      <w:r>
        <w:rPr>
          <w:b/>
        </w:rPr>
        <w:t>Capital</w:t>
      </w:r>
      <w:r>
        <w:t>: durable goods, i.e. physical wealth and money</w:t>
      </w:r>
    </w:p>
    <w:p w:rsidR="006B1A8B" w:rsidRDefault="006B1A8B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BE5913" w:rsidRDefault="00A116E0" w:rsidP="005E042E">
      <w:pPr>
        <w:pStyle w:val="NoSpacing"/>
      </w:pPr>
      <w:r>
        <w:t xml:space="preserve"> </w:t>
      </w: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5C49C1" w:rsidRDefault="009726CA" w:rsidP="006B1A8B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5D1B6B" w:rsidRDefault="006B1A8B" w:rsidP="006B1A8B">
      <w:pPr>
        <w:pStyle w:val="Heading2"/>
      </w:pPr>
      <w:r>
        <w:t>CPI</w:t>
      </w: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lastRenderedPageBreak/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4pt" o:ole="">
            <v:imagedata r:id="rId6" o:title=""/>
          </v:shape>
          <o:OLEObject Type="Embed" ProgID="Equation.DSMT4" ShapeID="_x0000_i1025" DrawAspect="Content" ObjectID="_1448021323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t>Unmeasured quality change (such as technology in cars)</w:t>
      </w:r>
    </w:p>
    <w:p w:rsidR="00DF11C8" w:rsidRDefault="000700A6" w:rsidP="000700A6">
      <w:pPr>
        <w:pStyle w:val="Heading2"/>
      </w:pPr>
      <w:bookmarkStart w:id="1" w:name="_GDP_Deflator"/>
      <w:bookmarkEnd w:id="1"/>
      <w:r>
        <w:t>GDP Deflator</w:t>
      </w: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7.95pt;height:34pt" o:ole="">
            <v:imagedata r:id="rId8" o:title=""/>
          </v:shape>
          <o:OLEObject Type="Embed" ProgID="Equation.DSMT4" ShapeID="_x0000_i1026" DrawAspect="Content" ObjectID="_1448021324" r:id="rId9"/>
        </w:object>
      </w:r>
    </w:p>
    <w:p w:rsidR="000700A6" w:rsidRDefault="000700A6" w:rsidP="00DF11C8">
      <w:pPr>
        <w:pStyle w:val="NoSpacing"/>
        <w:numPr>
          <w:ilvl w:val="0"/>
          <w:numId w:val="6"/>
        </w:numPr>
      </w:pPr>
      <w:r>
        <w:t xml:space="preserve">Compared to </w:t>
      </w:r>
      <w:hyperlink w:anchor="_Price_Level" w:history="1">
        <w:r w:rsidRPr="00C54EC2">
          <w:rPr>
            <w:rStyle w:val="Hyperlink"/>
          </w:rPr>
          <w:t>price level</w:t>
        </w:r>
      </w:hyperlink>
      <w:r>
        <w:t xml:space="preserve">, </w:t>
      </w:r>
      <w:r w:rsidR="00020276">
        <w:t>GDP Deflator</w:t>
      </w:r>
      <w:r>
        <w:t xml:space="preserve"> refers to the information from the whole year, whereas price level is instantaneous</w: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4pt" o:ole="">
            <v:imagedata r:id="rId10" o:title=""/>
          </v:shape>
          <o:OLEObject Type="Embed" ProgID="Equation.DSMT4" ShapeID="_x0000_i1027" DrawAspect="Content" ObjectID="_1448021325" r:id="rId11"/>
        </w:object>
      </w: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5pt;height:36.8pt" o:ole="">
            <v:imagedata r:id="rId12" o:title=""/>
          </v:shape>
          <o:OLEObject Type="Embed" ProgID="Equation.DSMT4" ShapeID="_x0000_i1028" DrawAspect="Content" ObjectID="_1448021326" r:id="rId13"/>
        </w:object>
      </w:r>
    </w:p>
    <w:p w:rsidR="008F25BB" w:rsidRDefault="00F26DE7" w:rsidP="00F26DE7">
      <w:pPr>
        <w:pStyle w:val="Heading1"/>
      </w:pPr>
      <w:r>
        <w:t>Chapter 6</w:t>
      </w: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lastRenderedPageBreak/>
        <w:t>Chapter 7 – Production and Growth</w:t>
      </w:r>
    </w:p>
    <w:p w:rsidR="00DC7BB7" w:rsidRDefault="00DC7BB7" w:rsidP="00DC7BB7">
      <w:pPr>
        <w:pStyle w:val="Heading2"/>
      </w:pPr>
      <w:bookmarkStart w:id="2" w:name="_Production_Function"/>
      <w:bookmarkEnd w:id="2"/>
      <w:r>
        <w:t>Production Function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2pt" o:ole="">
            <v:imagedata r:id="rId14" o:title=""/>
          </v:shape>
          <o:OLEObject Type="Embed" ProgID="Equation.DSMT4" ShapeID="_x0000_i1029" DrawAspect="Content" ObjectID="_1448021327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r>
        <w:rPr>
          <w:u w:val="single"/>
        </w:rPr>
        <w:t>K</w:t>
      </w:r>
      <w:r>
        <w:t>apital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0" type="#_x0000_t75" style="width:116.7pt;height:34pt" o:ole="">
            <v:imagedata r:id="rId16" o:title=""/>
          </v:shape>
          <o:OLEObject Type="Embed" ProgID="Equation.DSMT4" ShapeID="_x0000_i1030" DrawAspect="Content" ObjectID="_1448021328" r:id="rId17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03105C" w:rsidRDefault="0003105C" w:rsidP="005C49C1">
      <w:pPr>
        <w:pStyle w:val="NoSpacing"/>
      </w:pPr>
    </w:p>
    <w:p w:rsidR="0003105C" w:rsidRDefault="0003105C" w:rsidP="005C49C1">
      <w:pPr>
        <w:pStyle w:val="NoSpacing"/>
      </w:pPr>
      <w:r>
        <w:rPr>
          <w:b/>
        </w:rPr>
        <w:t xml:space="preserve">Constant Returns to </w:t>
      </w:r>
      <w:r w:rsidR="00180D8C">
        <w:rPr>
          <w:b/>
        </w:rPr>
        <w:t>scale</w:t>
      </w:r>
      <w:r w:rsidR="00180D8C">
        <w:t xml:space="preserve">: </w:t>
      </w:r>
      <w:r w:rsidR="00E201AA">
        <w:t>increased input by a factor causes the output to increase by the same factor;</w:t>
      </w:r>
      <w:r w:rsidR="00E201AA" w:rsidRPr="00E201AA">
        <w:rPr>
          <w:position w:val="-14"/>
        </w:rPr>
        <w:object w:dxaOrig="2600" w:dyaOrig="400">
          <v:shape id="_x0000_i1031" type="#_x0000_t75" style="width:130.15pt;height:20.2pt" o:ole="">
            <v:imagedata r:id="rId18" o:title=""/>
          </v:shape>
          <o:OLEObject Type="Embed" ProgID="Equation.DSMT4" ShapeID="_x0000_i1031" DrawAspect="Content" ObjectID="_1448021329" r:id="rId19"/>
        </w:objec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4A6648" w:rsidRDefault="004A6648" w:rsidP="005C49C1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Pr="004A6648">
        <w:t>Y</w:t>
      </w:r>
      <w:r>
        <w:t xml:space="preserve"> = C + I + G</w:t>
      </w:r>
    </w:p>
    <w:p w:rsidR="00931C52" w:rsidRDefault="00931C52" w:rsidP="005C49C1">
      <w:pPr>
        <w:pStyle w:val="NoSpacing"/>
      </w:pPr>
      <w:r>
        <w:t>Y: GDP</w:t>
      </w:r>
    </w:p>
    <w:p w:rsidR="00931C52" w:rsidRDefault="00931C52" w:rsidP="005C49C1">
      <w:pPr>
        <w:pStyle w:val="NoSpacing"/>
      </w:pPr>
      <w:r>
        <w:t>C: Consumption</w:t>
      </w:r>
    </w:p>
    <w:p w:rsidR="00931C52" w:rsidRDefault="00931C52" w:rsidP="005C49C1">
      <w:pPr>
        <w:pStyle w:val="NoSpacing"/>
      </w:pPr>
      <w:r>
        <w:lastRenderedPageBreak/>
        <w:t>I: Investment</w:t>
      </w:r>
    </w:p>
    <w:p w:rsidR="00931C52" w:rsidRDefault="00931C52" w:rsidP="005C49C1">
      <w:pPr>
        <w:pStyle w:val="NoSpacing"/>
      </w:pPr>
      <w:r>
        <w:t>G: Government purchases</w:t>
      </w:r>
    </w:p>
    <w:p w:rsidR="00931C52" w:rsidRDefault="00931C52" w:rsidP="005C49C1">
      <w:pPr>
        <w:pStyle w:val="NoSpacing"/>
      </w:pPr>
    </w:p>
    <w:p w:rsidR="00931C52" w:rsidRDefault="00931C52" w:rsidP="005C49C1">
      <w:pPr>
        <w:pStyle w:val="NoSpacing"/>
      </w:pPr>
      <w:r>
        <w:t>S = I</w:t>
      </w:r>
    </w:p>
    <w:p w:rsidR="00931C52" w:rsidRDefault="00931C52" w:rsidP="005C49C1">
      <w:pPr>
        <w:pStyle w:val="NoSpacing"/>
      </w:pPr>
      <w:r>
        <w:t>S: Savings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S</w:t>
      </w:r>
      <w:r w:rsidR="00A74BF5">
        <w:rPr>
          <w:b/>
          <w:vertAlign w:val="subscript"/>
        </w:rPr>
        <w:t>p</w:t>
      </w:r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S</w:t>
      </w:r>
      <w:r>
        <w:rPr>
          <w:b/>
          <w:vertAlign w:val="subscript"/>
        </w:rPr>
        <w:t>g</w:t>
      </w:r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F15F4C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3A24F5" w:rsidRDefault="003A24F5" w:rsidP="003A24F5">
      <w:pPr>
        <w:pStyle w:val="NoSpacing"/>
        <w:rPr>
          <w:b/>
        </w:rPr>
      </w:pPr>
    </w:p>
    <w:p w:rsidR="003A24F5" w:rsidRPr="00D90DB7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sectoral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sectoral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lastRenderedPageBreak/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>Regular factors that affect Q</w:t>
      </w:r>
      <w:r>
        <w:rPr>
          <w:vertAlign w:val="subscript"/>
        </w:rPr>
        <w:t>d</w:t>
      </w:r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P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>rate of interest BoC charges Banks who borrow from them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t>Fisher Effect</w:t>
      </w:r>
      <w:r>
        <w:t xml:space="preserve">: </w:t>
      </w:r>
      <w:r w:rsidR="0020623A">
        <w:t>when increase in interest rate becomes the same as that for the nominal interest rate</w:t>
      </w:r>
      <w:r w:rsidR="006209F1">
        <w:t>, to essentially balance the real interest rate to a consistent amount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0700A6" w:rsidRDefault="000700A6" w:rsidP="000700A6">
      <w:pPr>
        <w:pStyle w:val="Heading2"/>
      </w:pPr>
      <w:bookmarkStart w:id="3" w:name="_Price_Level"/>
      <w:bookmarkEnd w:id="3"/>
      <w:r>
        <w:t>Price Level</w:t>
      </w:r>
    </w:p>
    <w:p w:rsidR="000700A6" w:rsidRPr="00923A03" w:rsidRDefault="000700A6" w:rsidP="000700A6">
      <w:pPr>
        <w:pStyle w:val="NoSpacing"/>
      </w:pPr>
      <w:r>
        <w:rPr>
          <w:b/>
        </w:rPr>
        <w:t>Velocity of money</w:t>
      </w:r>
      <w:r>
        <w:t xml:space="preserve">: number of times a given dollar is used in a transaction: </w:t>
      </w:r>
      <w:r w:rsidRPr="00CC4209">
        <w:rPr>
          <w:position w:val="-24"/>
        </w:rPr>
        <w:object w:dxaOrig="1020" w:dyaOrig="620">
          <v:shape id="_x0000_i1035" type="#_x0000_t75" style="width:51.05pt;height:30.85pt" o:ole="">
            <v:imagedata r:id="rId20" o:title=""/>
          </v:shape>
          <o:OLEObject Type="Embed" ProgID="Equation.DSMT4" ShapeID="_x0000_i1035" DrawAspect="Content" ObjectID="_1448021330" r:id="rId21"/>
        </w:object>
      </w:r>
      <w:r>
        <w:t>, P = Price level, Y = real GDP (Q</w:t>
      </w:r>
      <w:r>
        <w:rPr>
          <w:vertAlign w:val="subscript"/>
        </w:rPr>
        <w:t>output</w:t>
      </w:r>
      <w:r>
        <w:t>), M = Q</w:t>
      </w:r>
      <w:r>
        <w:rPr>
          <w:vertAlign w:val="subscript"/>
        </w:rPr>
        <w:t>$</w:t>
      </w:r>
      <w:r>
        <w:t>, Y×P = nominal GDP</w:t>
      </w:r>
    </w:p>
    <w:p w:rsidR="000700A6" w:rsidRDefault="000700A6" w:rsidP="000700A6">
      <w:pPr>
        <w:pStyle w:val="NoSpacing"/>
      </w:pPr>
    </w:p>
    <w:p w:rsidR="000700A6" w:rsidRPr="000700A6" w:rsidRDefault="000700A6" w:rsidP="000700A6">
      <w:pPr>
        <w:pStyle w:val="NoSpacing"/>
      </w:pPr>
      <w:r>
        <w:t xml:space="preserve">Price level (not </w:t>
      </w:r>
      <w:hyperlink w:anchor="_GDP_Deflator" w:history="1">
        <w:r w:rsidRPr="00C54EC2">
          <w:rPr>
            <w:rStyle w:val="Hyperlink"/>
          </w:rPr>
          <w:t>GDP Deflator</w:t>
        </w:r>
      </w:hyperlink>
      <w:r>
        <w:t xml:space="preserve">): </w:t>
      </w:r>
      <w:r w:rsidRPr="005A220F">
        <w:rPr>
          <w:position w:val="-30"/>
        </w:rPr>
        <w:object w:dxaOrig="1060" w:dyaOrig="680">
          <v:shape id="_x0000_i1036" type="#_x0000_t75" style="width:53pt;height:34pt" o:ole="">
            <v:imagedata r:id="rId22" o:title=""/>
          </v:shape>
          <o:OLEObject Type="Embed" ProgID="Equation.DSMT4" ShapeID="_x0000_i1036" DrawAspect="Content" ObjectID="_1448021331" r:id="rId23"/>
        </w:objec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d because 2 diagrams, 5 curves; affected by: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F029D3" w:rsidRDefault="00F029D3" w:rsidP="006D0119">
      <w:pPr>
        <w:pStyle w:val="NoSpacing"/>
      </w:pPr>
      <w:r>
        <w:t>Buying currency of another country is investment</w:t>
      </w:r>
    </w:p>
    <w:p w:rsidR="00C00A4A" w:rsidRDefault="00C00A4A" w:rsidP="00C00A4A">
      <w:pPr>
        <w:pStyle w:val="NoSpacing"/>
      </w:pPr>
    </w:p>
    <w:p w:rsidR="00C00A4A" w:rsidRDefault="00C00A4A" w:rsidP="006D0119">
      <w:pPr>
        <w:pStyle w:val="NoSpacing"/>
      </w:pPr>
      <w:r>
        <w:rPr>
          <w:b/>
        </w:rPr>
        <w:t xml:space="preserve">Small open </w:t>
      </w:r>
      <w:r w:rsidRPr="00352F64">
        <w:rPr>
          <w:b/>
        </w:rPr>
        <w:t>economy</w:t>
      </w:r>
      <w:r>
        <w:t xml:space="preserve">: </w:t>
      </w:r>
      <w:r w:rsidRPr="00352F64">
        <w:t>Canada’s</w:t>
      </w:r>
      <w:r>
        <w:t xml:space="preserve"> real interest rate has a negligible </w:t>
      </w:r>
      <w:r w:rsidR="008201EF">
        <w:t>e</w:t>
      </w:r>
      <w:r>
        <w:t>ffect on the world real interest rate, since our market is so small</w:t>
      </w: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Default="002F4113" w:rsidP="00D02814">
      <w:pPr>
        <w:pStyle w:val="NoSpacing"/>
      </w:pPr>
      <w:r>
        <w:t>When the government imposes a tariff, it doesn’t change the market for loanable funds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8E75D6" w:rsidP="00AB4825">
      <w:pPr>
        <w:pStyle w:val="NoSpacing"/>
        <w:numPr>
          <w:ilvl w:val="0"/>
          <w:numId w:val="15"/>
        </w:numPr>
      </w:pPr>
      <w:r>
        <w:t xml:space="preserve">Changed by changes in </w:t>
      </w:r>
      <w:hyperlink w:anchor="_GDP" w:history="1">
        <w:r w:rsidR="00366488" w:rsidRPr="007D60B9">
          <w:rPr>
            <w:rStyle w:val="Hyperlink"/>
          </w:rPr>
          <w:t>GDP</w:t>
        </w:r>
      </w:hyperlink>
      <w:r w:rsidR="001F5DE2">
        <w:t xml:space="preserve"> [Y = C + I + G + NX</w:t>
      </w:r>
      <w:r w:rsidR="00366488">
        <w:t>]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lastRenderedPageBreak/>
        <w:t>Interest Rate Effect</w:t>
      </w:r>
      <w:r w:rsidR="00A83A09">
        <w:t>: liquidity preference theory: put money into money or bonds?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  <w:r w:rsidR="00E03BF3">
        <w:t xml:space="preserve"> </w:t>
      </w:r>
    </w:p>
    <w:p w:rsidR="00E03BF3" w:rsidRDefault="00E03BF3" w:rsidP="00E03BF3">
      <w:pPr>
        <w:pStyle w:val="NoSpacing"/>
        <w:numPr>
          <w:ilvl w:val="0"/>
          <w:numId w:val="14"/>
        </w:numPr>
      </w:pP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366F9A" w:rsidRDefault="00366F9A" w:rsidP="00195FB2">
      <w:pPr>
        <w:pStyle w:val="NoSpacing"/>
        <w:numPr>
          <w:ilvl w:val="0"/>
          <w:numId w:val="14"/>
        </w:numPr>
      </w:pPr>
      <w:r>
        <w:t>Positive slope because of: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ticky wage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S</w:t>
      </w:r>
      <w:r>
        <w:t>ticky price</w:t>
      </w:r>
      <w:r w:rsidR="00425AED">
        <w:t xml:space="preserve"> (great detail not necessary)</w:t>
      </w:r>
      <w:r w:rsidR="00CA59AD">
        <w:t xml:space="preserve">: </w:t>
      </w:r>
    </w:p>
    <w:p w:rsidR="00366F9A" w:rsidRDefault="00366F9A" w:rsidP="00366F9A">
      <w:pPr>
        <w:pStyle w:val="NoSpacing"/>
        <w:numPr>
          <w:ilvl w:val="1"/>
          <w:numId w:val="14"/>
        </w:numPr>
      </w:pPr>
      <w:r>
        <w:t>Misperceptions theory</w:t>
      </w:r>
      <w:r w:rsidR="00425AED">
        <w:t xml:space="preserve"> (great detail not necessary)</w:t>
      </w:r>
      <w:r w:rsidR="00CA59AD">
        <w:t xml:space="preserve">: </w:t>
      </w:r>
    </w:p>
    <w:p w:rsidR="00455A0F" w:rsidRDefault="00455A0F" w:rsidP="00455A0F">
      <w:pPr>
        <w:pStyle w:val="NoSpacing"/>
        <w:numPr>
          <w:ilvl w:val="0"/>
          <w:numId w:val="14"/>
        </w:numPr>
      </w:pPr>
      <w:r>
        <w:t>Shocks: weather and changes in oil prices</w:t>
      </w:r>
    </w:p>
    <w:p w:rsidR="00C12A4F" w:rsidRDefault="00C12A4F" w:rsidP="00C12A4F">
      <w:pPr>
        <w:pStyle w:val="NoSpacing"/>
        <w:numPr>
          <w:ilvl w:val="0"/>
          <w:numId w:val="14"/>
        </w:numPr>
      </w:pPr>
      <w:r>
        <w:t xml:space="preserve">Long Run (LRAS): </w:t>
      </w:r>
      <w:r w:rsidRPr="000B051C">
        <w:rPr>
          <w:position w:val="-4"/>
        </w:rPr>
        <w:object w:dxaOrig="220" w:dyaOrig="320">
          <v:shape id="_x0000_i1038" type="#_x0000_t75" style="width:11.1pt;height:15.8pt" o:ole="">
            <v:imagedata r:id="rId24" o:title=""/>
          </v:shape>
          <o:OLEObject Type="Embed" ProgID="Equation.DSMT4" ShapeID="_x0000_i1038" DrawAspect="Content" ObjectID="_1448021332" r:id="rId25"/>
        </w:object>
      </w:r>
    </w:p>
    <w:p w:rsidR="00C12A4F" w:rsidRDefault="00C12A4F" w:rsidP="00C12A4F">
      <w:pPr>
        <w:pStyle w:val="NoSpacing"/>
        <w:numPr>
          <w:ilvl w:val="1"/>
          <w:numId w:val="14"/>
        </w:numPr>
      </w:pPr>
      <w:r>
        <w:t xml:space="preserve">Based off the </w:t>
      </w:r>
      <w:hyperlink w:anchor="_Production_Function" w:history="1">
        <w:r w:rsidRPr="006B1A8B">
          <w:rPr>
            <w:rStyle w:val="Hyperlink"/>
          </w:rPr>
          <w:t>production function</w:t>
        </w:r>
      </w:hyperlink>
      <w:r w:rsidRPr="00F97C22">
        <w:rPr>
          <w:position w:val="-14"/>
        </w:rPr>
        <w:object w:dxaOrig="2140" w:dyaOrig="400">
          <v:shape id="_x0000_i1039" type="#_x0000_t75" style="width:106.8pt;height:20.2pt" o:ole="">
            <v:imagedata r:id="rId26" o:title=""/>
          </v:shape>
          <o:OLEObject Type="Embed" ProgID="Equation.DSMT4" ShapeID="_x0000_i1039" DrawAspect="Content" ObjectID="_1448021333" r:id="rId27"/>
        </w:objec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>Short Run</w:t>
      </w:r>
      <w:r w:rsidR="00C12A4F">
        <w:t xml:space="preserve"> (SRAS)</w:t>
      </w:r>
      <w:r>
        <w:t xml:space="preserve">: </w:t>
      </w:r>
    </w:p>
    <w:p w:rsidR="00366F9A" w:rsidRDefault="00366F9A" w:rsidP="0051785D">
      <w:pPr>
        <w:pStyle w:val="NoSpacing"/>
        <w:ind w:left="360"/>
      </w:pPr>
      <w:r w:rsidRPr="008167F4">
        <w:rPr>
          <w:position w:val="-92"/>
        </w:rPr>
        <w:object w:dxaOrig="2140" w:dyaOrig="1960">
          <v:shape id="_x0000_i1037" type="#_x0000_t75" style="width:106.8pt;height:98.1pt" o:ole="">
            <v:imagedata r:id="rId28" o:title=""/>
          </v:shape>
          <o:OLEObject Type="Embed" ProgID="Equation.DSMT4" ShapeID="_x0000_i1037" DrawAspect="Content" ObjectID="_1448021334" r:id="rId29"/>
        </w:objec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rPr>
          <w:i/>
        </w:rPr>
        <w:t>P</w:t>
      </w:r>
      <w:r>
        <w:rPr>
          <w:i/>
          <w:vertAlign w:val="superscript"/>
        </w:rPr>
        <w:t>e</w:t>
      </w:r>
      <w:r>
        <w:t xml:space="preserve"> is the expected price level</w:t>
      </w:r>
    </w:p>
    <w:p w:rsidR="00366F9A" w:rsidRPr="00BE62DD" w:rsidRDefault="00366F9A" w:rsidP="00366F9A">
      <w:pPr>
        <w:pStyle w:val="NoSpacing"/>
        <w:numPr>
          <w:ilvl w:val="1"/>
          <w:numId w:val="16"/>
        </w:numPr>
        <w:rPr>
          <w:u w:val="single"/>
        </w:rPr>
      </w:pPr>
      <w:r w:rsidRPr="00BE62DD">
        <w:rPr>
          <w:u w:val="single"/>
        </w:rPr>
        <w:t>What is the behaviour of P when P</w:t>
      </w:r>
      <w:r w:rsidRPr="00BE62DD">
        <w:rPr>
          <w:u w:val="single"/>
          <w:vertAlign w:val="superscript"/>
        </w:rPr>
        <w:t>e</w:t>
      </w:r>
      <w:r w:rsidRPr="00BE62DD">
        <w:rPr>
          <w:u w:val="single"/>
        </w:rPr>
        <w:t xml:space="preserve"> increases? decreases?</w:t>
      </w:r>
    </w:p>
    <w:p w:rsidR="00366F9A" w:rsidRDefault="00366F9A" w:rsidP="00366F9A">
      <w:pPr>
        <w:pStyle w:val="NoSpacing"/>
        <w:numPr>
          <w:ilvl w:val="0"/>
          <w:numId w:val="16"/>
        </w:numPr>
      </w:pPr>
      <w:r>
        <w:t>Positively-sloped because: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Wage Theory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Sticky Price Theory</w:t>
      </w:r>
    </w:p>
    <w:p w:rsidR="00366F9A" w:rsidRDefault="00366F9A" w:rsidP="00366F9A">
      <w:pPr>
        <w:pStyle w:val="NoSpacing"/>
        <w:numPr>
          <w:ilvl w:val="1"/>
          <w:numId w:val="16"/>
        </w:numPr>
      </w:pPr>
      <w:r>
        <w:t>Misperceptions theory</w:t>
      </w:r>
    </w:p>
    <w:p w:rsidR="00366F9A" w:rsidRDefault="00366F9A" w:rsidP="00366F9A">
      <w:pPr>
        <w:pStyle w:val="NoSpacing"/>
        <w:numPr>
          <w:ilvl w:val="0"/>
          <w:numId w:val="16"/>
        </w:numPr>
      </w:pPr>
      <w:r>
        <w:t>Shifts when LRAS curve shifts or expectations of price level changes</w:t>
      </w:r>
    </w:p>
    <w:p w:rsidR="003971FC" w:rsidRDefault="003971FC" w:rsidP="00AB4825">
      <w:pPr>
        <w:pStyle w:val="NoSpacing"/>
      </w:pPr>
    </w:p>
    <w:p w:rsidR="002C027F" w:rsidRDefault="00487932" w:rsidP="00AB4825">
      <w:pPr>
        <w:pStyle w:val="NoSpacing"/>
      </w:pPr>
      <w:r>
        <w:rPr>
          <w:b/>
        </w:rPr>
        <w:t>Stagflation</w:t>
      </w:r>
      <w:r>
        <w:t>:</w:t>
      </w:r>
    </w:p>
    <w:p w:rsidR="00123CF0" w:rsidRDefault="00123CF0" w:rsidP="00123CF0">
      <w:pPr>
        <w:pStyle w:val="NoSpacing"/>
        <w:numPr>
          <w:ilvl w:val="0"/>
          <w:numId w:val="18"/>
        </w:numPr>
      </w:pPr>
      <w:r>
        <w:t>price increases</w:t>
      </w:r>
    </w:p>
    <w:p w:rsidR="002C027F" w:rsidRDefault="002C027F" w:rsidP="004A3DF8">
      <w:pPr>
        <w:pStyle w:val="NoSpacing"/>
        <w:numPr>
          <w:ilvl w:val="0"/>
          <w:numId w:val="18"/>
        </w:numPr>
      </w:pPr>
      <w:r>
        <w:t>output decreases</w:t>
      </w:r>
    </w:p>
    <w:p w:rsidR="002C027F" w:rsidRPr="00487932" w:rsidRDefault="002C027F" w:rsidP="004A3DF8">
      <w:pPr>
        <w:pStyle w:val="NoSpacing"/>
        <w:numPr>
          <w:ilvl w:val="1"/>
          <w:numId w:val="18"/>
        </w:numPr>
      </w:pPr>
      <w:r>
        <w:t>unemployment increases</w:t>
      </w:r>
    </w:p>
    <w:p w:rsidR="00487932" w:rsidRDefault="00487932" w:rsidP="00AB4825">
      <w:pPr>
        <w:pStyle w:val="NoSpacing"/>
      </w:pPr>
    </w:p>
    <w:p w:rsidR="003971FC" w:rsidRDefault="003971FC" w:rsidP="00AB4825">
      <w:pPr>
        <w:pStyle w:val="NoSpacing"/>
      </w:pPr>
      <w:r>
        <w:rPr>
          <w:b/>
        </w:rPr>
        <w:t>Liquidity Preference Theory</w:t>
      </w:r>
      <w:r w:rsidR="007D5F07">
        <w:t xml:space="preserve">: 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lastRenderedPageBreak/>
        <w:t>Chapter 15</w:t>
      </w:r>
    </w:p>
    <w:p w:rsidR="00F5428E" w:rsidRDefault="00F5428E" w:rsidP="00F5428E">
      <w:pPr>
        <w:pStyle w:val="NoSpacing"/>
      </w:pPr>
      <w:r>
        <w:t>2 Types of Equilibrium:</w:t>
      </w:r>
    </w:p>
    <w:p w:rsidR="00F5428E" w:rsidRDefault="00F5428E" w:rsidP="00F5428E">
      <w:pPr>
        <w:pStyle w:val="NoSpacing"/>
      </w:pPr>
    </w:p>
    <w:p w:rsidR="00F5428E" w:rsidRDefault="00F5428E" w:rsidP="00F5428E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F5428E" w:rsidRDefault="00F5428E" w:rsidP="00F5428E">
      <w:pPr>
        <w:pStyle w:val="NoSpacing"/>
      </w:pPr>
      <w:r>
        <w:rPr>
          <w:b/>
        </w:rPr>
        <w:t>Monetary Policy</w:t>
      </w:r>
      <w:r>
        <w:t>: changes in money suppl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4013"/>
        <w:gridCol w:w="4014"/>
      </w:tblGrid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Characteristic</w:t>
            </w:r>
          </w:p>
        </w:tc>
        <w:tc>
          <w:tcPr>
            <w:tcW w:w="4013" w:type="dxa"/>
          </w:tcPr>
          <w:p w:rsidR="00C950FF" w:rsidRDefault="00C950FF" w:rsidP="00F5428E">
            <w:pPr>
              <w:pStyle w:val="NoSpacing"/>
            </w:pPr>
            <w:r>
              <w:t>Fiscal Policy</w:t>
            </w:r>
          </w:p>
        </w:tc>
        <w:tc>
          <w:tcPr>
            <w:tcW w:w="4014" w:type="dxa"/>
          </w:tcPr>
          <w:p w:rsidR="00C950FF" w:rsidRDefault="00C950FF" w:rsidP="00F5428E">
            <w:pPr>
              <w:pStyle w:val="NoSpacing"/>
            </w:pPr>
            <w:r>
              <w:t>Monetary Policy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F5428E">
            <w:pPr>
              <w:pStyle w:val="NoSpacing"/>
            </w:pPr>
            <w:r>
              <w:t>Flexible ER (Exchange Rate)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>Effective contract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G↑, M</w:t>
            </w:r>
            <w:r>
              <w:rPr>
                <w:vertAlign w:val="subscript"/>
              </w:rPr>
              <w:t>d</w:t>
            </w:r>
            <w:r>
              <w:t>↑ (since Y↑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C950FF" w:rsidRDefault="00C950FF" w:rsidP="00C950FF">
            <w:pPr>
              <w:pStyle w:val="NoSpacing"/>
              <w:numPr>
                <w:ilvl w:val="0"/>
                <w:numId w:val="19"/>
              </w:numPr>
            </w:pPr>
            <w:r>
              <w:t>Y changes =&gt; M</w:t>
            </w:r>
            <w:r>
              <w:rPr>
                <w:vertAlign w:val="subscript"/>
              </w:rPr>
              <w:t>d</w:t>
            </w:r>
            <w:r>
              <w:t xml:space="preserve"> shift</w:t>
            </w:r>
          </w:p>
        </w:tc>
        <w:tc>
          <w:tcPr>
            <w:tcW w:w="4014" w:type="dxa"/>
          </w:tcPr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M</w:t>
            </w:r>
            <w:r w:rsidRPr="00611C8C">
              <w:rPr>
                <w:vertAlign w:val="subscript"/>
              </w:rPr>
              <w:t>s</w:t>
            </w:r>
            <w:r>
              <w:t>↑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RER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NX changes</w:t>
            </w:r>
          </w:p>
          <w:p w:rsidR="00611C8C" w:rsidRDefault="00611C8C" w:rsidP="00611C8C">
            <w:pPr>
              <w:pStyle w:val="NoSpacing"/>
              <w:numPr>
                <w:ilvl w:val="0"/>
                <w:numId w:val="19"/>
              </w:numPr>
            </w:pPr>
            <w:r>
              <w:t>Y changes =&gt; M</w:t>
            </w:r>
            <w:r>
              <w:rPr>
                <w:vertAlign w:val="subscript"/>
              </w:rPr>
              <w:t>d</w:t>
            </w:r>
            <w:r>
              <w:t xml:space="preserve"> shifts</w:t>
            </w:r>
          </w:p>
        </w:tc>
      </w:tr>
      <w:tr w:rsidR="00C950FF" w:rsidTr="00C950FF">
        <w:tc>
          <w:tcPr>
            <w:tcW w:w="1549" w:type="dxa"/>
          </w:tcPr>
          <w:p w:rsidR="00C950FF" w:rsidRDefault="00C950FF" w:rsidP="00C950FF">
            <w:pPr>
              <w:pStyle w:val="NoSpacing"/>
            </w:pPr>
            <w:r>
              <w:t xml:space="preserve">Fixed ER </w:t>
            </w:r>
          </w:p>
        </w:tc>
        <w:tc>
          <w:tcPr>
            <w:tcW w:w="4013" w:type="dxa"/>
          </w:tcPr>
          <w:p w:rsidR="00C950FF" w:rsidRPr="00C950FF" w:rsidRDefault="00C950FF" w:rsidP="00C950FF">
            <w:pPr>
              <w:pStyle w:val="NoSpacing"/>
              <w:numPr>
                <w:ilvl w:val="0"/>
                <w:numId w:val="20"/>
              </w:numPr>
              <w:rPr>
                <w:highlight w:val="red"/>
              </w:rPr>
            </w:pPr>
            <w:r w:rsidRPr="00C950FF">
              <w:rPr>
                <w:highlight w:val="red"/>
              </w:rPr>
              <w:t>Effective expansionary policy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G↑, M</w:t>
            </w:r>
            <w:r>
              <w:rPr>
                <w:vertAlign w:val="subscript"/>
              </w:rPr>
              <w:t>d</w:t>
            </w:r>
            <w:r>
              <w:t>↑ (since Y↑)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C950FF" w:rsidRDefault="00C950FF" w:rsidP="00C950FF">
            <w:pPr>
              <w:pStyle w:val="NoSpacing"/>
              <w:numPr>
                <w:ilvl w:val="0"/>
                <w:numId w:val="20"/>
              </w:numPr>
            </w:pPr>
            <w:r>
              <w:t>BoC changes M</w:t>
            </w:r>
            <w:r>
              <w:rPr>
                <w:vertAlign w:val="subscript"/>
              </w:rPr>
              <w:t>s</w:t>
            </w:r>
            <w:r>
              <w:t xml:space="preserve"> to keep e fixed</w:t>
            </w:r>
          </w:p>
        </w:tc>
        <w:tc>
          <w:tcPr>
            <w:tcW w:w="4014" w:type="dxa"/>
          </w:tcPr>
          <w:p w:rsidR="00611C8C" w:rsidRPr="00611C8C" w:rsidRDefault="00611C8C" w:rsidP="00611C8C">
            <w:pPr>
              <w:pStyle w:val="NoSpacing"/>
              <w:numPr>
                <w:ilvl w:val="0"/>
                <w:numId w:val="19"/>
              </w:numPr>
              <w:rPr>
                <w:highlight w:val="cyan"/>
              </w:rPr>
            </w:pPr>
            <w:r w:rsidRPr="00C950FF">
              <w:rPr>
                <w:highlight w:val="cyan"/>
              </w:rPr>
              <w:t>Effective contractionary policy</w:t>
            </w:r>
          </w:p>
          <w:p w:rsidR="00C950FF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M</w:t>
            </w:r>
            <w:r>
              <w:rPr>
                <w:vertAlign w:val="subscript"/>
              </w:rPr>
              <w:t>s</w:t>
            </w:r>
            <w:r>
              <w:t>↑</w:t>
            </w:r>
          </w:p>
          <w:p w:rsidR="00611C8C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r ≠ r</w:t>
            </w:r>
            <w:r>
              <w:rPr>
                <w:vertAlign w:val="subscript"/>
              </w:rPr>
              <w:t>w</w:t>
            </w:r>
          </w:p>
          <w:p w:rsidR="00611C8C" w:rsidRDefault="00611C8C" w:rsidP="00611C8C">
            <w:pPr>
              <w:pStyle w:val="NoSpacing"/>
              <w:numPr>
                <w:ilvl w:val="0"/>
                <w:numId w:val="20"/>
              </w:numPr>
            </w:pPr>
            <w:r>
              <w:t>BoC changes M</w:t>
            </w:r>
            <w:r>
              <w:rPr>
                <w:vertAlign w:val="subscript"/>
              </w:rPr>
              <w:t>s</w:t>
            </w:r>
            <w:r>
              <w:t xml:space="preserve"> to keep e fixed</w:t>
            </w:r>
            <w:bookmarkStart w:id="4" w:name="_GoBack"/>
            <w:bookmarkEnd w:id="4"/>
          </w:p>
        </w:tc>
      </w:tr>
    </w:tbl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2" type="#_x0000_t75" style="width:106.8pt;height:26.1pt" o:ole="">
            <v:imagedata r:id="rId30" o:title=""/>
          </v:shape>
          <o:OLEObject Type="Embed" ProgID="Equation.DSMT4" ShapeID="_x0000_i1032" DrawAspect="Content" ObjectID="_1448021335" r:id="rId31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33" type="#_x0000_t75" style="width:90.2pt;height:20.95pt" o:ole="">
            <v:imagedata r:id="rId32" o:title=""/>
          </v:shape>
          <o:OLEObject Type="Embed" ProgID="Equation.DSMT4" ShapeID="_x0000_i1033" DrawAspect="Content" ObjectID="_1448021336" r:id="rId33"/>
        </w:object>
      </w:r>
    </w:p>
    <w:p w:rsidR="00FB3E2C" w:rsidRDefault="00FB3E2C" w:rsidP="00FB3E2C">
      <w:pPr>
        <w:pStyle w:val="NoSpacing"/>
      </w:pPr>
      <w:r>
        <w:t>LRAS:</w:t>
      </w:r>
      <w:r w:rsidR="003A404F">
        <w:t xml:space="preserve"> </w:t>
      </w:r>
      <w:r w:rsidRPr="00FB3E2C">
        <w:rPr>
          <w:position w:val="-14"/>
        </w:rPr>
        <w:object w:dxaOrig="2140" w:dyaOrig="400">
          <v:shape id="_x0000_i1034" type="#_x0000_t75" style="width:106.8pt;height:20.2pt" o:ole="">
            <v:imagedata r:id="rId34" o:title=""/>
          </v:shape>
          <o:OLEObject Type="Embed" ProgID="Equation.DSMT4" ShapeID="_x0000_i1034" DrawAspect="Content" ObjectID="_1448021337" r:id="rId35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>: ΔG OR Δ</w:t>
      </w:r>
      <w:r w:rsidR="000523A9">
        <w:t xml:space="preserve"> </w:t>
      </w:r>
      <w:r>
        <w:t>Consumption</w:t>
      </w:r>
      <w:r w:rsidR="000523A9">
        <w:t xml:space="preserve"> </w:t>
      </w:r>
      <w:r>
        <w:t>Taxes</w:t>
      </w:r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t>MPC</w:t>
      </w:r>
      <w:r>
        <w:t>: Marginal propensity to consume; ratio of household consumption to saving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</w:t>
      </w:r>
      <w:r>
        <w:t>= 1/(1 – MPC</w:t>
      </w:r>
      <w:r w:rsidR="009947BE">
        <w:t xml:space="preserve"> + MPI</w:t>
      </w:r>
      <w:r>
        <w:t>)</w:t>
      </w:r>
    </w:p>
    <w:p w:rsidR="00AA1E96" w:rsidRDefault="00AA1E96" w:rsidP="00E559D5">
      <w:pPr>
        <w:pStyle w:val="NoSpacing"/>
      </w:pPr>
    </w:p>
    <w:p w:rsidR="00AA1E96" w:rsidRDefault="00AA1E96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: </w:t>
      </w:r>
      <w:r w:rsidR="00633081">
        <w:t>when fiscal policy causes I↑ =&gt; C↑</w:t>
      </w:r>
    </w:p>
    <w:p w:rsidR="00CB19E1" w:rsidRDefault="00CB19E1" w:rsidP="00E559D5">
      <w:pPr>
        <w:pStyle w:val="NoSpacing"/>
      </w:pPr>
    </w:p>
    <w:p w:rsidR="00CB19E1" w:rsidRPr="00AA1E96" w:rsidRDefault="00CB19E1" w:rsidP="00E559D5">
      <w:pPr>
        <w:pStyle w:val="NoSpacing"/>
      </w:pPr>
      <w:r w:rsidRPr="00CB19E1">
        <w:rPr>
          <w:b/>
        </w:rPr>
        <w:t>MPI</w:t>
      </w:r>
      <w:r>
        <w:t>:</w:t>
      </w:r>
      <w:r w:rsidR="00616E87">
        <w:t xml:space="preserve"> Marginal Propensity to Import; </w:t>
      </w:r>
    </w:p>
    <w:p w:rsidR="00AA5DF4" w:rsidRDefault="00AA5DF4" w:rsidP="00AA5DF4">
      <w:pPr>
        <w:pStyle w:val="NoSpacing"/>
      </w:pPr>
    </w:p>
    <w:p w:rsidR="00AA5DF4" w:rsidRDefault="00AA5DF4" w:rsidP="00AA5DF4">
      <w:pPr>
        <w:pStyle w:val="NoSpacing"/>
      </w:pPr>
      <w:r w:rsidRPr="00AA5DF4">
        <w:rPr>
          <w:b/>
        </w:rPr>
        <w:t>Contractionary</w:t>
      </w:r>
      <w:r w:rsidR="00C81612">
        <w:t>: fiscal polic</w:t>
      </w:r>
      <w:r>
        <w:t>y that decreases AD</w:t>
      </w:r>
    </w:p>
    <w:p w:rsidR="00BD102A" w:rsidRPr="00BD102A" w:rsidRDefault="00BD102A" w:rsidP="00AA5DF4">
      <w:pPr>
        <w:pStyle w:val="NoSpacing"/>
      </w:pPr>
      <w:r>
        <w:rPr>
          <w:b/>
        </w:rPr>
        <w:t>Expansionary</w:t>
      </w:r>
      <w:r>
        <w:t>: fiscal policy that increases AD</w:t>
      </w:r>
    </w:p>
    <w:p w:rsidR="00AA5DF4" w:rsidRDefault="00AA5DF4" w:rsidP="00E559D5">
      <w:pPr>
        <w:pStyle w:val="NoSpacing"/>
      </w:pP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6622F7"/>
    <w:multiLevelType w:val="hybridMultilevel"/>
    <w:tmpl w:val="C8A02AA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CF77255"/>
    <w:multiLevelType w:val="hybridMultilevel"/>
    <w:tmpl w:val="79B6DFE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501D2F"/>
    <w:multiLevelType w:val="hybridMultilevel"/>
    <w:tmpl w:val="98E61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"/>
  </w:num>
  <w:num w:numId="3">
    <w:abstractNumId w:val="9"/>
  </w:num>
  <w:num w:numId="4">
    <w:abstractNumId w:val="15"/>
  </w:num>
  <w:num w:numId="5">
    <w:abstractNumId w:val="11"/>
  </w:num>
  <w:num w:numId="6">
    <w:abstractNumId w:val="5"/>
  </w:num>
  <w:num w:numId="7">
    <w:abstractNumId w:val="19"/>
  </w:num>
  <w:num w:numId="8">
    <w:abstractNumId w:val="0"/>
  </w:num>
  <w:num w:numId="9">
    <w:abstractNumId w:val="6"/>
  </w:num>
  <w:num w:numId="10">
    <w:abstractNumId w:val="18"/>
  </w:num>
  <w:num w:numId="11">
    <w:abstractNumId w:val="13"/>
  </w:num>
  <w:num w:numId="12">
    <w:abstractNumId w:val="1"/>
  </w:num>
  <w:num w:numId="13">
    <w:abstractNumId w:val="10"/>
  </w:num>
  <w:num w:numId="14">
    <w:abstractNumId w:val="7"/>
  </w:num>
  <w:num w:numId="15">
    <w:abstractNumId w:val="17"/>
  </w:num>
  <w:num w:numId="16">
    <w:abstractNumId w:val="14"/>
  </w:num>
  <w:num w:numId="17">
    <w:abstractNumId w:val="12"/>
  </w:num>
  <w:num w:numId="18">
    <w:abstractNumId w:val="8"/>
  </w:num>
  <w:num w:numId="19">
    <w:abstractNumId w:val="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0773F"/>
    <w:rsid w:val="00010A47"/>
    <w:rsid w:val="00020276"/>
    <w:rsid w:val="0003105C"/>
    <w:rsid w:val="00045F2C"/>
    <w:rsid w:val="000523A9"/>
    <w:rsid w:val="000552DA"/>
    <w:rsid w:val="00060049"/>
    <w:rsid w:val="00063D19"/>
    <w:rsid w:val="00067642"/>
    <w:rsid w:val="000700A6"/>
    <w:rsid w:val="0007323E"/>
    <w:rsid w:val="000744CA"/>
    <w:rsid w:val="00080859"/>
    <w:rsid w:val="000874CD"/>
    <w:rsid w:val="000979B4"/>
    <w:rsid w:val="000A327B"/>
    <w:rsid w:val="000B051C"/>
    <w:rsid w:val="000B18C4"/>
    <w:rsid w:val="000B4611"/>
    <w:rsid w:val="000B4866"/>
    <w:rsid w:val="000B6C92"/>
    <w:rsid w:val="000C6675"/>
    <w:rsid w:val="000D4FE3"/>
    <w:rsid w:val="000D5A97"/>
    <w:rsid w:val="000E0478"/>
    <w:rsid w:val="000E2453"/>
    <w:rsid w:val="000E5A92"/>
    <w:rsid w:val="000E66C7"/>
    <w:rsid w:val="000E6EFC"/>
    <w:rsid w:val="000F27C5"/>
    <w:rsid w:val="000F2C15"/>
    <w:rsid w:val="00100BD5"/>
    <w:rsid w:val="0010224C"/>
    <w:rsid w:val="0011038B"/>
    <w:rsid w:val="001108B4"/>
    <w:rsid w:val="001119C4"/>
    <w:rsid w:val="00111F83"/>
    <w:rsid w:val="00114CD0"/>
    <w:rsid w:val="00120D55"/>
    <w:rsid w:val="00121726"/>
    <w:rsid w:val="001232CC"/>
    <w:rsid w:val="00123CF0"/>
    <w:rsid w:val="00126192"/>
    <w:rsid w:val="00126843"/>
    <w:rsid w:val="00132D6D"/>
    <w:rsid w:val="00141662"/>
    <w:rsid w:val="0014287D"/>
    <w:rsid w:val="00154378"/>
    <w:rsid w:val="001547EF"/>
    <w:rsid w:val="0016179A"/>
    <w:rsid w:val="0016179C"/>
    <w:rsid w:val="00167C4C"/>
    <w:rsid w:val="00167F3F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35119"/>
    <w:rsid w:val="0024696A"/>
    <w:rsid w:val="002546F9"/>
    <w:rsid w:val="00254DB6"/>
    <w:rsid w:val="00255521"/>
    <w:rsid w:val="00290D90"/>
    <w:rsid w:val="002955C6"/>
    <w:rsid w:val="002A3117"/>
    <w:rsid w:val="002B5E53"/>
    <w:rsid w:val="002C027F"/>
    <w:rsid w:val="002C16DD"/>
    <w:rsid w:val="002C2639"/>
    <w:rsid w:val="002D0C3F"/>
    <w:rsid w:val="002D2738"/>
    <w:rsid w:val="002E17F6"/>
    <w:rsid w:val="002E4C2D"/>
    <w:rsid w:val="002F2675"/>
    <w:rsid w:val="002F4113"/>
    <w:rsid w:val="00305913"/>
    <w:rsid w:val="003144B0"/>
    <w:rsid w:val="00324A7F"/>
    <w:rsid w:val="00333AF1"/>
    <w:rsid w:val="0033550D"/>
    <w:rsid w:val="00352F64"/>
    <w:rsid w:val="00362843"/>
    <w:rsid w:val="00364D58"/>
    <w:rsid w:val="00366488"/>
    <w:rsid w:val="00366F9A"/>
    <w:rsid w:val="0036749C"/>
    <w:rsid w:val="00371C58"/>
    <w:rsid w:val="00386435"/>
    <w:rsid w:val="0039327E"/>
    <w:rsid w:val="003971FC"/>
    <w:rsid w:val="003A015A"/>
    <w:rsid w:val="003A24F5"/>
    <w:rsid w:val="003A2F26"/>
    <w:rsid w:val="003A404F"/>
    <w:rsid w:val="003A4F44"/>
    <w:rsid w:val="003B2CBF"/>
    <w:rsid w:val="003B56AC"/>
    <w:rsid w:val="003B5A45"/>
    <w:rsid w:val="003D0C96"/>
    <w:rsid w:val="003D1523"/>
    <w:rsid w:val="003E1B22"/>
    <w:rsid w:val="003E75E0"/>
    <w:rsid w:val="003F17B2"/>
    <w:rsid w:val="003F1AFE"/>
    <w:rsid w:val="003F56AB"/>
    <w:rsid w:val="00400693"/>
    <w:rsid w:val="00417A44"/>
    <w:rsid w:val="0042044B"/>
    <w:rsid w:val="00420A5B"/>
    <w:rsid w:val="00425AED"/>
    <w:rsid w:val="004267BD"/>
    <w:rsid w:val="00426FDA"/>
    <w:rsid w:val="00434673"/>
    <w:rsid w:val="00446F98"/>
    <w:rsid w:val="004519C0"/>
    <w:rsid w:val="00455A0F"/>
    <w:rsid w:val="0047218E"/>
    <w:rsid w:val="004723D9"/>
    <w:rsid w:val="00487932"/>
    <w:rsid w:val="004901D0"/>
    <w:rsid w:val="004915A0"/>
    <w:rsid w:val="004A3DF8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1785D"/>
    <w:rsid w:val="00524F7D"/>
    <w:rsid w:val="00535BFD"/>
    <w:rsid w:val="005416E5"/>
    <w:rsid w:val="00544B55"/>
    <w:rsid w:val="005505D8"/>
    <w:rsid w:val="0056377B"/>
    <w:rsid w:val="005655A2"/>
    <w:rsid w:val="00566361"/>
    <w:rsid w:val="00566D38"/>
    <w:rsid w:val="00567A0E"/>
    <w:rsid w:val="0058083D"/>
    <w:rsid w:val="00585741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11C8C"/>
    <w:rsid w:val="00616E87"/>
    <w:rsid w:val="006209F1"/>
    <w:rsid w:val="00633081"/>
    <w:rsid w:val="00635AE9"/>
    <w:rsid w:val="00644767"/>
    <w:rsid w:val="00657098"/>
    <w:rsid w:val="00671638"/>
    <w:rsid w:val="00676D99"/>
    <w:rsid w:val="00684030"/>
    <w:rsid w:val="00684E6A"/>
    <w:rsid w:val="00693D34"/>
    <w:rsid w:val="006B1A8B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40D6E"/>
    <w:rsid w:val="00746053"/>
    <w:rsid w:val="00764506"/>
    <w:rsid w:val="00786548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D60B9"/>
    <w:rsid w:val="007E06BD"/>
    <w:rsid w:val="007E0DCF"/>
    <w:rsid w:val="008013BA"/>
    <w:rsid w:val="00802AA5"/>
    <w:rsid w:val="00806E60"/>
    <w:rsid w:val="008115FD"/>
    <w:rsid w:val="0081245C"/>
    <w:rsid w:val="008167F4"/>
    <w:rsid w:val="008201EF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E75D6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47BE"/>
    <w:rsid w:val="0099630B"/>
    <w:rsid w:val="009A1F8A"/>
    <w:rsid w:val="009A3C48"/>
    <w:rsid w:val="009C55AD"/>
    <w:rsid w:val="009D68A5"/>
    <w:rsid w:val="009E3611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74BF5"/>
    <w:rsid w:val="00A81340"/>
    <w:rsid w:val="00A83A09"/>
    <w:rsid w:val="00A84679"/>
    <w:rsid w:val="00A91405"/>
    <w:rsid w:val="00A92C8B"/>
    <w:rsid w:val="00AA1E96"/>
    <w:rsid w:val="00AA5DF4"/>
    <w:rsid w:val="00AA6831"/>
    <w:rsid w:val="00AA6E3E"/>
    <w:rsid w:val="00AB0BAC"/>
    <w:rsid w:val="00AB4825"/>
    <w:rsid w:val="00AB492E"/>
    <w:rsid w:val="00AC5C83"/>
    <w:rsid w:val="00AD097F"/>
    <w:rsid w:val="00AF2463"/>
    <w:rsid w:val="00B00273"/>
    <w:rsid w:val="00B06E06"/>
    <w:rsid w:val="00B1182F"/>
    <w:rsid w:val="00B16440"/>
    <w:rsid w:val="00B207D2"/>
    <w:rsid w:val="00B256A8"/>
    <w:rsid w:val="00B352CD"/>
    <w:rsid w:val="00B47869"/>
    <w:rsid w:val="00B576F2"/>
    <w:rsid w:val="00B61D04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102A"/>
    <w:rsid w:val="00BD4226"/>
    <w:rsid w:val="00BE5913"/>
    <w:rsid w:val="00BE62DD"/>
    <w:rsid w:val="00BF2E0C"/>
    <w:rsid w:val="00BF3F9E"/>
    <w:rsid w:val="00C00A4A"/>
    <w:rsid w:val="00C12A4F"/>
    <w:rsid w:val="00C13EE9"/>
    <w:rsid w:val="00C215C1"/>
    <w:rsid w:val="00C2744D"/>
    <w:rsid w:val="00C43B2D"/>
    <w:rsid w:val="00C469EB"/>
    <w:rsid w:val="00C52E8A"/>
    <w:rsid w:val="00C54EC2"/>
    <w:rsid w:val="00C61DA8"/>
    <w:rsid w:val="00C6442E"/>
    <w:rsid w:val="00C67A70"/>
    <w:rsid w:val="00C72784"/>
    <w:rsid w:val="00C80821"/>
    <w:rsid w:val="00C81612"/>
    <w:rsid w:val="00C81E79"/>
    <w:rsid w:val="00C82D82"/>
    <w:rsid w:val="00C950FF"/>
    <w:rsid w:val="00CA59AD"/>
    <w:rsid w:val="00CB19E1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24EE5"/>
    <w:rsid w:val="00D366EE"/>
    <w:rsid w:val="00D546A2"/>
    <w:rsid w:val="00D55B0C"/>
    <w:rsid w:val="00D575B8"/>
    <w:rsid w:val="00D6247E"/>
    <w:rsid w:val="00D667BC"/>
    <w:rsid w:val="00D67124"/>
    <w:rsid w:val="00D67590"/>
    <w:rsid w:val="00D73EEA"/>
    <w:rsid w:val="00D871C0"/>
    <w:rsid w:val="00D90DB7"/>
    <w:rsid w:val="00D971B6"/>
    <w:rsid w:val="00DA6CB9"/>
    <w:rsid w:val="00DB4143"/>
    <w:rsid w:val="00DC634C"/>
    <w:rsid w:val="00DC7BB7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3BF3"/>
    <w:rsid w:val="00E04652"/>
    <w:rsid w:val="00E201AA"/>
    <w:rsid w:val="00E20D0A"/>
    <w:rsid w:val="00E22F95"/>
    <w:rsid w:val="00E24F6A"/>
    <w:rsid w:val="00E252ED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1506"/>
    <w:rsid w:val="00EF3017"/>
    <w:rsid w:val="00F029D3"/>
    <w:rsid w:val="00F15F4C"/>
    <w:rsid w:val="00F22F1E"/>
    <w:rsid w:val="00F242D2"/>
    <w:rsid w:val="00F26DE7"/>
    <w:rsid w:val="00F26E21"/>
    <w:rsid w:val="00F27215"/>
    <w:rsid w:val="00F32A90"/>
    <w:rsid w:val="00F4102E"/>
    <w:rsid w:val="00F42A42"/>
    <w:rsid w:val="00F44AAF"/>
    <w:rsid w:val="00F47889"/>
    <w:rsid w:val="00F5428E"/>
    <w:rsid w:val="00F633C0"/>
    <w:rsid w:val="00F733CE"/>
    <w:rsid w:val="00F73BC1"/>
    <w:rsid w:val="00F773B2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C54EC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95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6</TotalTime>
  <Pages>10</Pages>
  <Words>2281</Words>
  <Characters>13004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12</cp:revision>
  <dcterms:created xsi:type="dcterms:W3CDTF">2013-09-13T22:26:00Z</dcterms:created>
  <dcterms:modified xsi:type="dcterms:W3CDTF">2013-12-08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